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Default Extension="wmv" ContentType="video/x-ms-wmv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19"/>
  </p:notesMasterIdLst>
  <p:sldIdLst>
    <p:sldId id="256" r:id="rId2"/>
    <p:sldId id="272" r:id="rId3"/>
    <p:sldId id="259" r:id="rId4"/>
    <p:sldId id="260" r:id="rId5"/>
    <p:sldId id="261" r:id="rId6"/>
    <p:sldId id="262" r:id="rId7"/>
    <p:sldId id="267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63" r:id="rId16"/>
    <p:sldId id="264" r:id="rId17"/>
    <p:sldId id="265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641" autoAdjust="0"/>
  </p:normalViewPr>
  <p:slideViewPr>
    <p:cSldViewPr>
      <p:cViewPr>
        <p:scale>
          <a:sx n="53" d="100"/>
          <a:sy n="53" d="100"/>
        </p:scale>
        <p:origin x="-3294" y="-13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38018-C386-4DD6-A8BB-D12BB6C066A7}" type="datetimeFigureOut">
              <a:rPr lang="ru-RU" smtClean="0"/>
              <a:pPr/>
              <a:t>12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8EF0BA-F356-4DC6-8F14-0261458B9AF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07736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6CD5A-D256-4229-AF0C-793FC51E6BFD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136A9-7F9D-427F-B52B-39F32A271FD1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45F7AF-6DC2-4EBC-BD40-312A784472BA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8B168-CC21-46F1-A805-524AF8F330EC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9ECE9-DCCF-4670-A869-8BC420BA8539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168DB-FD45-493D-9A9C-495AE854164A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09466-614D-4019-A61E-5B237D6E354D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D1041-6821-4F77-B3FA-086319AB2F33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1F749-614F-46AD-AE80-2EE380A601AF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BCB81-42CE-40C0-9683-8DC38C9C7013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9D4A-9ACD-4951-92B3-9C55D72B78ED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6AC157-FF52-4418-AC2A-5366E08B7EF2}" type="datetime1">
              <a:rPr lang="ru-RU" smtClean="0"/>
              <a:pPr/>
              <a:t>12.06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media" Target="../media/media1.wmv"/><Relationship Id="rId2" Type="http://schemas.openxmlformats.org/officeDocument/2006/relationships/slideLayout" Target="../slideLayouts/slideLayout7.xml"/><Relationship Id="rId1" Type="http://schemas.openxmlformats.org/officeDocument/2006/relationships/video" Target="../media/media1.wmv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764704"/>
            <a:ext cx="25922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6000" dirty="0" smtClean="0">
                <a:latin typeface="Times New Roman" pitchFamily="18" charset="0"/>
                <a:cs typeface="Times New Roman" pitchFamily="18" charset="0"/>
              </a:rPr>
              <a:t>Тема:</a:t>
            </a:r>
            <a:endParaRPr lang="ru-RU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1628800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b="1" dirty="0" smtClean="0">
                <a:latin typeface="Times New Roman" pitchFamily="18" charset="0"/>
                <a:cs typeface="Times New Roman" pitchFamily="18" charset="0"/>
              </a:rPr>
              <a:t>Метод </a:t>
            </a:r>
            <a:r>
              <a:rPr lang="uk-UA" sz="4400" b="1" dirty="0" err="1" smtClean="0">
                <a:latin typeface="Times New Roman" pitchFamily="18" charset="0"/>
                <a:cs typeface="Times New Roman" pitchFamily="18" charset="0"/>
              </a:rPr>
              <a:t>регулярізації</a:t>
            </a:r>
            <a:r>
              <a:rPr lang="uk-UA" sz="4400" b="1" dirty="0" smtClean="0">
                <a:latin typeface="Times New Roman" pitchFamily="18" charset="0"/>
                <a:cs typeface="Times New Roman" pitchFamily="18" charset="0"/>
              </a:rPr>
              <a:t> для задачі електрохімічного імпедансу</a:t>
            </a:r>
            <a:endParaRPr lang="ru-RU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7784" y="4509120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Викона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олуянов В.В.</a:t>
            </a:r>
            <a:r>
              <a:rPr lang="uk-UA" dirty="0" smtClean="0"/>
              <a:t>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483768" y="5301208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Науковий керівник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асилик В. Б</a:t>
            </a:r>
            <a:r>
              <a:rPr lang="uk-UA" dirty="0" smtClean="0"/>
              <a:t>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691905" y="476671"/>
            <a:ext cx="133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Розгін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3996387"/>
              </p:ext>
            </p:extLst>
          </p:nvPr>
        </p:nvGraphicFramePr>
        <p:xfrm>
          <a:off x="2253025" y="2060848"/>
          <a:ext cx="4709954" cy="2088232"/>
        </p:xfrm>
        <a:graphic>
          <a:graphicData uri="http://schemas.openxmlformats.org/presentationml/2006/ole">
            <p:oleObj spid="_x0000_s108567" name="Equation" r:id="rId3" imgW="2946400" imgH="13081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5218" y="1104866"/>
            <a:ext cx="84212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Даний етап характеризується довжиною розбігу, швидкістю відриву та часом розбігу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55218" y="4221088"/>
            <a:ext cx="8205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Літак рухається прямолінійно </a:t>
            </a:r>
            <a:r>
              <a:rPr lang="uk-UA" sz="2400" dirty="0" err="1"/>
              <a:t>рівноприскорено</a:t>
            </a:r>
            <a:r>
              <a:rPr lang="uk-UA" sz="2400" dirty="0"/>
              <a:t>, </a:t>
            </a:r>
            <a:endParaRPr lang="en-US" sz="2400" dirty="0" smtClean="0"/>
          </a:p>
          <a:p>
            <a:r>
              <a:rPr lang="uk-UA" sz="2400" dirty="0" smtClean="0"/>
              <a:t>прискорення </a:t>
            </a:r>
            <a:r>
              <a:rPr lang="uk-UA" sz="2400" dirty="0"/>
              <a:t>= а. Літак починає рухатися з точки (0,0).</a:t>
            </a:r>
            <a:endParaRPr lang="ru-RU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4956146"/>
              </p:ext>
            </p:extLst>
          </p:nvPr>
        </p:nvGraphicFramePr>
        <p:xfrm>
          <a:off x="2195736" y="5373216"/>
          <a:ext cx="4806677" cy="758949"/>
        </p:xfrm>
        <a:graphic>
          <a:graphicData uri="http://schemas.openxmlformats.org/presentationml/2006/ole">
            <p:oleObj spid="_x0000_s108568" name="Equation" r:id="rId4" imgW="3441700" imgH="546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9963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923928" y="184283"/>
            <a:ext cx="133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Розгін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571" name="Picture 3" descr="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19" y="743724"/>
            <a:ext cx="7537107" cy="309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2" name="Picture 4" descr="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80528" y="3717031"/>
            <a:ext cx="7098830" cy="3135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38435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195736" y="332656"/>
            <a:ext cx="4827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Стан після зльоту літака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7715775"/>
              </p:ext>
            </p:extLst>
          </p:nvPr>
        </p:nvGraphicFramePr>
        <p:xfrm>
          <a:off x="2502025" y="1556792"/>
          <a:ext cx="4683148" cy="2160240"/>
        </p:xfrm>
        <a:graphic>
          <a:graphicData uri="http://schemas.openxmlformats.org/presentationml/2006/ole">
            <p:oleObj spid="_x0000_s110603" name="Equation" r:id="rId3" imgW="2832100" imgH="1308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548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195736" y="332656"/>
            <a:ext cx="4827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Стан після зльоту літака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1618" name="Picture 2" descr="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4421" y="917430"/>
            <a:ext cx="7826305" cy="287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3" descr="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252536" y="3573016"/>
            <a:ext cx="7525562" cy="328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8978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4" name="Новый проект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3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728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3888" y="476672"/>
            <a:ext cx="26261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>
                <a:latin typeface="Times New Roman" pitchFamily="18" charset="0"/>
                <a:cs typeface="Times New Roman" pitchFamily="18" charset="0"/>
              </a:rPr>
              <a:t>Висновки: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268760"/>
            <a:ext cx="82089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 даній роботі розглянуто розповсюдження забруднення в атмосфері, яке виникає від рухомих рівноприскорених джерел забруднення. 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астосовано експоненціально збіжні формул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для наближеного знаходження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роз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язків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математичної моделі поширення забруднення </a:t>
            </a:r>
            <a:r>
              <a:rPr lang="uk-UA" sz="2800" dirty="0" smtClean="0"/>
              <a:t>в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атмосфері, а саме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c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-квадратурні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апроксимації невласних інтегралів другого роду. 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зроблено програмне забезпечення для відображення розповсюдження забруднюючої речовини у просторі в різні моменти часу під час зльоту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дводвигунового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літак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548680"/>
            <a:ext cx="821330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Font typeface="+mj-lt"/>
              <a:buAutoNum type="arabicPeriod" startAt="5"/>
            </a:pPr>
            <a:r>
              <a:rPr lang="uk-UA" sz="2800" dirty="0" smtClean="0"/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найдено розподіл забруднення в атмосфері у різні моменти часу та результати представлені у вигляді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оверхонь. </a:t>
            </a:r>
          </a:p>
          <a:p>
            <a:pPr marL="514350" lvl="0" indent="-514350">
              <a:buFont typeface="+mj-lt"/>
              <a:buAutoNum type="arabicPeriod" startAt="5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конано тестування роботи програмного продукту з різними вхідними параметрами, та на різних етапах.</a:t>
            </a:r>
          </a:p>
          <a:p>
            <a:pPr marL="514350" lvl="0" indent="-514350">
              <a:buFont typeface="+mj-lt"/>
              <a:buAutoNum type="arabicPeriod" startAt="5"/>
            </a:pP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2564904"/>
            <a:ext cx="669674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Дякую</a:t>
            </a:r>
            <a:r>
              <a:rPr lang="ru-RU" sz="5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за </a:t>
            </a:r>
            <a:r>
              <a:rPr lang="ru-RU" sz="54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увагу</a:t>
            </a:r>
            <a:endParaRPr lang="ru-RU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536" y="836712"/>
            <a:ext cx="83529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користовуючи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математичну модель, що описує імпеданс у електричній схемі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Войта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та метод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регулярізації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Тихонова, реалізувати обчислювальну схему для оцінки функції розподілу </a:t>
            </a:r>
            <a:r>
              <a:rPr lang="uk-UA" sz="2800" smtClean="0">
                <a:latin typeface="Times New Roman" pitchFamily="18" charset="0"/>
                <a:cs typeface="Times New Roman" pitchFamily="18" charset="0"/>
              </a:rPr>
              <a:t>часу релаксації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2123728" y="260648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3600" b="1" dirty="0" smtClean="0"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763284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Мета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зробити математичну модель, побудувати наближений метод знаходження розв’язку, створити програмне забезпечення з можливістю здійснення візуального та аналітичного контролю стану атмосфери внаслідок викиду забруднюючого аерозолю від рухомих джерел.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Об'єкт дослідження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нестаціонарна математична модель  поширення забруднення, що описується рівнянням переносу-дифузії.</a:t>
            </a: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Предмет дослідження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роцес переносу-дифузії забруднення, що з’являється внаслідок викиду забруднюючого аерозолю від рухомих рівноприскорених джерел, а саме літаків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0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800" b="1" dirty="0" smtClean="0">
                <a:latin typeface="Times New Roman" pitchFamily="18" charset="0"/>
                <a:cs typeface="Times New Roman" pitchFamily="18" charset="0"/>
              </a:rPr>
              <a:t>Актуальність роботи</a:t>
            </a:r>
            <a:endParaRPr lang="ru-RU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836712"/>
            <a:ext cx="842493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Внаслідок технічного прогресу збільшується кількість викидів забруднення в атмосферу, що негативно впливає на екологічну рівновагу нашої планети. </a:t>
            </a:r>
          </a:p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руге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місц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ухом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з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ільк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ки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бруднююч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ісл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автотранспорту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сіда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віац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том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ажлив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береж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вколишнь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редовищ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йнятт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хо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менш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ки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айо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літно-посадков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муг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Актуальність роботи зумовлена відсутністю достатньої кількості даних щодо впливу авіаційних транспортних процесів на стан атмосферного повітря.</a:t>
            </a:r>
          </a:p>
          <a:p>
            <a:pPr algn="just"/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60648"/>
            <a:ext cx="8352928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b="1" dirty="0" smtClean="0">
                <a:latin typeface="Times New Roman" pitchFamily="18" charset="0"/>
                <a:cs typeface="Times New Roman" pitchFamily="18" charset="0"/>
              </a:rPr>
              <a:t>Новизна</a:t>
            </a:r>
          </a:p>
          <a:p>
            <a:pPr algn="ctr"/>
            <a:endParaRPr lang="uk-UA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апропоновано математичну модель розповсюдження аерозольного забруднення в атмосфері від рухомих рівноприскорених джерел, а саме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дводвигунного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літака на етапі зльоту. </a:t>
            </a:r>
          </a:p>
          <a:p>
            <a:pPr lvl="0"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Розроблено наближений метод знаходження розв’язку для математичної моделі з метою здійснення контролю стану атмосфери, поблизу рухомого джерела, яке здійснює викид забруднюючого аерозолю.</a:t>
            </a:r>
          </a:p>
          <a:p>
            <a:pPr lvl="0" algn="just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Також за допомогою розробленого програмного забезпечення можна порахувати час, коли забруднення не буде перевищувати норми.</a:t>
            </a:r>
          </a:p>
          <a:p>
            <a:pPr algn="just"/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33265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b="1" dirty="0" smtClean="0">
                <a:latin typeface="Times New Roman" pitchFamily="18" charset="0"/>
                <a:cs typeface="Times New Roman" pitchFamily="18" charset="0"/>
              </a:rPr>
              <a:t>Огляд літератур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80728"/>
            <a:ext cx="8568952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тчизняни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убіж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вто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че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к Степаненко, Образцов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улямі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Марчук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оя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олоді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Якобсон, Рудковський, </a:t>
            </a:r>
            <a:r>
              <a:rPr lang="uk-UA" sz="2400" dirty="0" err="1">
                <a:latin typeface="Times New Roman" pitchFamily="18" charset="0"/>
                <a:cs typeface="Times New Roman" pitchFamily="18" charset="0"/>
              </a:rPr>
              <a:t>Сичевська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нші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значит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одну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ажлив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собливість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тодики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глядають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жерел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брудне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-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літа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як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стаціонарни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ж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ст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делях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сутн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рахува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собливосте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ух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Або ж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азі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моделюва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рахунк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повсюдже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бруднюючої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игунів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і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в'язо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будуєтьс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емпірични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співвідношення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робит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иш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близ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рахуно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	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Розробкою методів без насичення точності займаються такі вчені, як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тенгер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Трефетен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Шен, Макаров, Гаврилюк, Василик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24744"/>
            <a:ext cx="79928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ля початку роботи зі створеним програмним забезпеченням задаємо параметри необхідні для кожного етапу, а саме: координати двигунів, кількість точок розбиття, прискорення літака, потужність викиду, коефіцієнт розпаду, та дифузії, силу та напрям вітру, проміжок час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будуват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верхні розповсюдження забруднення в певні моменти часу.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изначення концентрації забруднення в кінцевий момент часу, для кожного з етапів.	</a:t>
            </a:r>
          </a:p>
          <a:p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91680" y="476672"/>
            <a:ext cx="5436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Алгоритм виконання програми 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41219" y="476671"/>
            <a:ext cx="4133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Передстартовий етап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2114510"/>
              </p:ext>
            </p:extLst>
          </p:nvPr>
        </p:nvGraphicFramePr>
        <p:xfrm>
          <a:off x="2051720" y="2012856"/>
          <a:ext cx="4839253" cy="2232248"/>
        </p:xfrm>
        <a:graphic>
          <a:graphicData uri="http://schemas.openxmlformats.org/presentationml/2006/ole">
            <p:oleObj spid="_x0000_s106523" name="Equation" r:id="rId3" imgW="2832100" imgH="1308100" progId="Equation.DSMT4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3286913"/>
              </p:ext>
            </p:extLst>
          </p:nvPr>
        </p:nvGraphicFramePr>
        <p:xfrm>
          <a:off x="3089180" y="4930050"/>
          <a:ext cx="3330370" cy="504056"/>
        </p:xfrm>
        <a:graphic>
          <a:graphicData uri="http://schemas.openxmlformats.org/presentationml/2006/ole">
            <p:oleObj spid="_x0000_s106524" name="Equation" r:id="rId4" imgW="1764534" imgH="266584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12558" y="4245104"/>
            <a:ext cx="7413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функція, що описує потужність джерела забруднення: </a:t>
            </a:r>
            <a:endParaRPr lang="ru-RU" sz="2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255218" y="1340768"/>
            <a:ext cx="77011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М</a:t>
            </a:r>
            <a:r>
              <a:rPr lang="uk-UA" sz="2000" dirty="0" err="1"/>
              <a:t>атематична</a:t>
            </a:r>
            <a:r>
              <a:rPr lang="uk-UA" sz="2000" dirty="0"/>
              <a:t> модель</a:t>
            </a:r>
            <a:r>
              <a:rPr lang="ru-RU" sz="2000" dirty="0"/>
              <a:t> </a:t>
            </a:r>
            <a:r>
              <a:rPr lang="ru-RU" sz="2000" dirty="0" smtClean="0"/>
              <a:t>переносу-</a:t>
            </a:r>
            <a:r>
              <a:rPr lang="ru-RU" sz="2000" dirty="0" err="1" smtClean="0"/>
              <a:t>дифузії</a:t>
            </a:r>
            <a:r>
              <a:rPr lang="uk-UA" sz="2000" dirty="0" smtClean="0"/>
              <a:t> </a:t>
            </a:r>
            <a:r>
              <a:rPr lang="uk-UA" sz="2000" dirty="0"/>
              <a:t>описується за допомогою системи</a:t>
            </a:r>
            <a:r>
              <a:rPr lang="ru-RU" sz="20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xmlns="" val="84312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41218" y="184283"/>
            <a:ext cx="4133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Передстартовий етап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522" name="Picture 2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80528" y="722114"/>
            <a:ext cx="6227514" cy="294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Picture 4" descr="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602" y="3900385"/>
            <a:ext cx="699877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16216" y="2060848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Розповсюдження забруднення на початку 1 етапу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14338" y="4635028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Розповсюдження забруднення в кінці 1 етапу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92332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4</TotalTime>
  <Words>321</Words>
  <Application>Microsoft Office PowerPoint</Application>
  <PresentationFormat>Экран (4:3)</PresentationFormat>
  <Paragraphs>61</Paragraphs>
  <Slides>17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Виктор</cp:lastModifiedBy>
  <cp:revision>78</cp:revision>
  <dcterms:created xsi:type="dcterms:W3CDTF">2016-06-05T15:18:11Z</dcterms:created>
  <dcterms:modified xsi:type="dcterms:W3CDTF">2019-06-12T22:38:36Z</dcterms:modified>
</cp:coreProperties>
</file>